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56BE" w:rsidRDefault="002B0B41" w:rsidP="00C35CA1">
      <w:pPr>
        <w:pStyle w:val="Aufgabentitel"/>
        <w:tabs>
          <w:tab w:val="right" w:pos="9072"/>
        </w:tabs>
        <w:spacing w:after="240"/>
      </w:pPr>
      <w:bookmarkStart w:id="0" w:name="OLE_LINK1"/>
      <w:bookmarkStart w:id="1" w:name="_GoBack"/>
      <w:bookmarkEnd w:id="1"/>
      <w:r>
        <w:t>Kopfübung Nr. 1</w:t>
      </w:r>
      <w:r w:rsidR="00AF3106">
        <w:tab/>
      </w:r>
      <w:r w:rsidR="00AF3106" w:rsidRPr="00ED2BCD">
        <w:rPr>
          <w:b w:val="0"/>
        </w:rPr>
        <w:t xml:space="preserve">Serie </w:t>
      </w:r>
      <w:r w:rsidR="00AF3106">
        <w:rPr>
          <w:b w:val="0"/>
        </w:rPr>
        <w:t>A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48"/>
        <w:gridCol w:w="8564"/>
      </w:tblGrid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bookmarkEnd w:id="0"/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vAlign w:val="center"/>
          </w:tcPr>
          <w:p w:rsidR="002B0B41" w:rsidRPr="00482556" w:rsidRDefault="00000B64" w:rsidP="00C35CA1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Berechne</w:t>
            </w:r>
            <w:r w:rsidR="00930B6D"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 w:rsidR="002B0B41" w:rsidRPr="00482556">
              <w:rPr>
                <w:rFonts w:eastAsia="SimSun"/>
                <w:sz w:val="22"/>
                <w:szCs w:val="22"/>
              </w:rPr>
              <w:t xml:space="preserve">35 </w:t>
            </w:r>
            <w:r w:rsidR="00C35CA1">
              <w:rPr>
                <w:rFonts w:eastAsia="SimSun"/>
                <w:sz w:val="22"/>
                <w:szCs w:val="22"/>
              </w:rPr>
              <w:t xml:space="preserve">– </w:t>
            </w:r>
            <w:r w:rsidR="002B0B41" w:rsidRPr="00482556">
              <w:rPr>
                <w:rFonts w:eastAsia="SimSun"/>
                <w:sz w:val="22"/>
                <w:szCs w:val="22"/>
              </w:rPr>
              <w:t xml:space="preserve">12 = 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vAlign w:val="center"/>
          </w:tcPr>
          <w:p w:rsidR="002B0B41" w:rsidRPr="00482556" w:rsidRDefault="00C35CA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Wie viel ist ein Drittel von 12 Äpfeln?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vAlign w:val="center"/>
          </w:tcPr>
          <w:p w:rsidR="002B0B41" w:rsidRPr="00482556" w:rsidRDefault="00C35CA1" w:rsidP="00AA4ED4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Fasse</w:t>
            </w:r>
            <w:r w:rsidR="00930B6D">
              <w:rPr>
                <w:rFonts w:eastAsia="SimSun"/>
                <w:sz w:val="22"/>
                <w:szCs w:val="22"/>
              </w:rPr>
              <w:t>n Sie</w:t>
            </w:r>
            <w:r>
              <w:rPr>
                <w:rFonts w:eastAsia="SimSun"/>
                <w:sz w:val="22"/>
                <w:szCs w:val="22"/>
              </w:rPr>
              <w:t xml:space="preserve"> zusammen: x + 3x = 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vAlign w:val="center"/>
          </w:tcPr>
          <w:p w:rsidR="002B0B41" w:rsidRPr="00482556" w:rsidRDefault="007145C3" w:rsidP="007145C3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Welche Zahl ist größer –0,22 oder –0,15?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8564" w:type="dxa"/>
            <w:vAlign w:val="center"/>
          </w:tcPr>
          <w:p w:rsidR="002B0B41" w:rsidRPr="00482556" w:rsidRDefault="00C35CA1" w:rsidP="00C35CA1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 xml:space="preserve">Ein Quadrat besitzt die Seitenlänge 2 cm. </w:t>
            </w:r>
            <w:r w:rsidR="00930B6D">
              <w:rPr>
                <w:rFonts w:eastAsia="SimSun"/>
                <w:sz w:val="22"/>
                <w:szCs w:val="22"/>
              </w:rPr>
              <w:t>Geben Sie</w:t>
            </w:r>
            <w:r w:rsidR="00930B6D" w:rsidRPr="00482556">
              <w:rPr>
                <w:rFonts w:eastAsia="SimSun"/>
                <w:sz w:val="22"/>
                <w:szCs w:val="22"/>
              </w:rPr>
              <w:t xml:space="preserve"> </w:t>
            </w:r>
            <w:r w:rsidRPr="00482556">
              <w:rPr>
                <w:rFonts w:eastAsia="SimSun"/>
                <w:sz w:val="22"/>
                <w:szCs w:val="22"/>
              </w:rPr>
              <w:t>den Umfang</w:t>
            </w:r>
            <w:r>
              <w:rPr>
                <w:rFonts w:eastAsia="SimSun"/>
                <w:sz w:val="22"/>
                <w:szCs w:val="22"/>
              </w:rPr>
              <w:t xml:space="preserve"> an</w:t>
            </w:r>
            <w:r w:rsidRPr="00482556">
              <w:rPr>
                <w:rFonts w:eastAsia="SimSun"/>
                <w:sz w:val="22"/>
                <w:szCs w:val="22"/>
              </w:rPr>
              <w:t>.</w:t>
            </w:r>
          </w:p>
        </w:tc>
      </w:tr>
    </w:tbl>
    <w:p w:rsidR="002B0B41" w:rsidRDefault="002B0B41" w:rsidP="00930B6D">
      <w:pPr>
        <w:spacing w:line="360" w:lineRule="auto"/>
        <w:rPr>
          <w:b/>
          <w:bCs/>
          <w:sz w:val="22"/>
          <w:szCs w:val="22"/>
        </w:rPr>
      </w:pPr>
    </w:p>
    <w:p w:rsidR="002B0B41" w:rsidRPr="0094212D" w:rsidRDefault="00AF3106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2"/>
        <w:gridCol w:w="716"/>
        <w:gridCol w:w="3820"/>
      </w:tblGrid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2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23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0" w:type="dxa"/>
            <w:vAlign w:val="center"/>
          </w:tcPr>
          <w:p w:rsidR="00930B6D" w:rsidRPr="00482556" w:rsidRDefault="007145C3" w:rsidP="00930B6D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–0,15</w:t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2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482556">
              <w:rPr>
                <w:rFonts w:eastAsia="SimSun"/>
                <w:bCs/>
                <w:sz w:val="22"/>
                <w:szCs w:val="22"/>
              </w:rPr>
              <w:t>4 Äpfel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0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482556">
              <w:rPr>
                <w:rFonts w:eastAsia="SimSun"/>
                <w:bCs/>
                <w:sz w:val="22"/>
                <w:szCs w:val="22"/>
              </w:rPr>
              <w:t>u = 8 cm</w:t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2" w:type="dxa"/>
            <w:vAlign w:val="center"/>
          </w:tcPr>
          <w:p w:rsidR="00930B6D" w:rsidRPr="00482556" w:rsidRDefault="007145C3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4x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0" w:type="dxa"/>
            <w:vAlign w:val="center"/>
          </w:tcPr>
          <w:p w:rsidR="00930B6D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</w:tbl>
    <w:p w:rsidR="00C35CA1" w:rsidRPr="00930B6D" w:rsidRDefault="00C35CA1" w:rsidP="002B0B41">
      <w:pPr>
        <w:pStyle w:val="Aufgabentext"/>
        <w:pBdr>
          <w:bottom w:val="single" w:sz="6" w:space="1" w:color="auto"/>
        </w:pBdr>
        <w:rPr>
          <w:sz w:val="28"/>
          <w:szCs w:val="28"/>
        </w:rPr>
      </w:pPr>
    </w:p>
    <w:p w:rsidR="00C35CA1" w:rsidRDefault="00C35CA1" w:rsidP="00C35CA1">
      <w:pPr>
        <w:pStyle w:val="Aufgabentitel"/>
        <w:tabs>
          <w:tab w:val="right" w:pos="9072"/>
        </w:tabs>
        <w:spacing w:after="240"/>
      </w:pPr>
      <w:r>
        <w:t>Kopfübung Nr. 2</w:t>
      </w:r>
      <w:r>
        <w:tab/>
      </w:r>
      <w:r w:rsidRPr="00ED2BCD">
        <w:rPr>
          <w:b w:val="0"/>
        </w:rPr>
        <w:t xml:space="preserve">Serie </w:t>
      </w:r>
      <w:r>
        <w:rPr>
          <w:b w:val="0"/>
        </w:rPr>
        <w:t>A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48"/>
        <w:gridCol w:w="8564"/>
      </w:tblGrid>
      <w:tr w:rsidR="00C35CA1" w:rsidRPr="00482556" w:rsidTr="00930B6D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vAlign w:val="center"/>
          </w:tcPr>
          <w:p w:rsidR="00C35CA1" w:rsidRPr="00482556" w:rsidRDefault="00C35CA1" w:rsidP="00C35CA1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Berechne</w:t>
            </w:r>
            <w:r w:rsidR="007E368C"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>
              <w:rPr>
                <w:rFonts w:eastAsia="SimSun"/>
                <w:sz w:val="22"/>
                <w:szCs w:val="22"/>
              </w:rPr>
              <w:t>14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>
              <w:rPr>
                <w:rFonts w:eastAsia="SimSun"/>
                <w:sz w:val="22"/>
                <w:szCs w:val="22"/>
              </w:rPr>
              <w:sym w:font="Symbol" w:char="F0D7"/>
            </w:r>
            <w:r>
              <w:rPr>
                <w:rFonts w:eastAsia="SimSun"/>
                <w:sz w:val="22"/>
                <w:szCs w:val="22"/>
              </w:rPr>
              <w:t xml:space="preserve"> 3</w:t>
            </w:r>
            <w:r w:rsidRPr="00482556">
              <w:rPr>
                <w:rFonts w:eastAsia="SimSun"/>
                <w:sz w:val="22"/>
                <w:szCs w:val="22"/>
              </w:rPr>
              <w:t xml:space="preserve"> = </w:t>
            </w:r>
          </w:p>
        </w:tc>
      </w:tr>
      <w:tr w:rsidR="00C35CA1" w:rsidRPr="00482556" w:rsidTr="00930B6D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vAlign w:val="center"/>
          </w:tcPr>
          <w:p w:rsidR="00C35CA1" w:rsidRPr="00482556" w:rsidRDefault="00930B6D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 xml:space="preserve">Welche Zahl ist größer: </w:t>
            </w:r>
            <w:r w:rsidRPr="00482556">
              <w:rPr>
                <w:rFonts w:eastAsia="SimSun"/>
                <w:position w:val="-22"/>
                <w:sz w:val="22"/>
                <w:szCs w:val="22"/>
              </w:rPr>
              <w:object w:dxaOrig="2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29.25pt" o:ole="">
                  <v:imagedata r:id="rId10" o:title=""/>
                </v:shape>
                <o:OLEObject Type="Embed" ProgID="Equation.DSMT4" ShapeID="_x0000_i1025" DrawAspect="Content" ObjectID="_1646204627" r:id="rId11"/>
              </w:objec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proofErr w:type="gramStart"/>
            <w:r w:rsidRPr="00482556">
              <w:rPr>
                <w:rFonts w:eastAsia="SimSun"/>
                <w:sz w:val="22"/>
                <w:szCs w:val="22"/>
              </w:rPr>
              <w:t xml:space="preserve">oder </w:t>
            </w:r>
            <w:proofErr w:type="gramEnd"/>
            <w:r w:rsidRPr="00482556">
              <w:rPr>
                <w:rFonts w:eastAsia="SimSun"/>
                <w:position w:val="-22"/>
                <w:sz w:val="22"/>
                <w:szCs w:val="22"/>
              </w:rPr>
              <w:object w:dxaOrig="360" w:dyaOrig="580">
                <v:shape id="_x0000_i1026" type="#_x0000_t75" style="width:18pt;height:29.25pt" o:ole="">
                  <v:imagedata r:id="rId12" o:title=""/>
                </v:shape>
                <o:OLEObject Type="Embed" ProgID="Equation.DSMT4" ShapeID="_x0000_i1026" DrawAspect="Content" ObjectID="_1646204628" r:id="rId13"/>
              </w:object>
            </w:r>
            <w:r w:rsidRPr="00482556">
              <w:rPr>
                <w:rFonts w:eastAsia="SimSun"/>
                <w:sz w:val="22"/>
                <w:szCs w:val="22"/>
              </w:rPr>
              <w:t>?</w:t>
            </w:r>
          </w:p>
        </w:tc>
      </w:tr>
      <w:tr w:rsidR="00C35CA1" w:rsidRPr="00482556" w:rsidTr="00930B6D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vAlign w:val="center"/>
          </w:tcPr>
          <w:p w:rsidR="00C35CA1" w:rsidRPr="00482556" w:rsidRDefault="00C35CA1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Fasse</w:t>
            </w:r>
            <w:r w:rsidR="007E368C">
              <w:rPr>
                <w:rFonts w:eastAsia="SimSun"/>
                <w:sz w:val="22"/>
                <w:szCs w:val="22"/>
              </w:rPr>
              <w:t>n Sie</w:t>
            </w:r>
            <w:r>
              <w:rPr>
                <w:rFonts w:eastAsia="SimSun"/>
                <w:sz w:val="22"/>
                <w:szCs w:val="22"/>
              </w:rPr>
              <w:t xml:space="preserve"> zusammen: </w:t>
            </w:r>
            <w:r w:rsidR="00930B6D">
              <w:rPr>
                <w:rFonts w:eastAsia="SimSun"/>
                <w:sz w:val="22"/>
                <w:szCs w:val="22"/>
              </w:rPr>
              <w:t>2</w:t>
            </w:r>
            <w:r>
              <w:rPr>
                <w:rFonts w:eastAsia="SimSun"/>
                <w:sz w:val="22"/>
                <w:szCs w:val="22"/>
              </w:rPr>
              <w:t xml:space="preserve">x </w:t>
            </w:r>
            <w:r w:rsidR="00930B6D">
              <w:rPr>
                <w:rFonts w:eastAsia="SimSun"/>
                <w:sz w:val="22"/>
                <w:szCs w:val="22"/>
              </w:rPr>
              <w:t xml:space="preserve">– </w:t>
            </w:r>
            <w:r>
              <w:rPr>
                <w:rFonts w:eastAsia="SimSun"/>
                <w:sz w:val="22"/>
                <w:szCs w:val="22"/>
              </w:rPr>
              <w:t xml:space="preserve">3x = </w:t>
            </w:r>
          </w:p>
        </w:tc>
      </w:tr>
      <w:tr w:rsidR="00C35CA1" w:rsidRPr="00482556" w:rsidTr="00930B6D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vAlign w:val="center"/>
          </w:tcPr>
          <w:p w:rsidR="00C35CA1" w:rsidRPr="00482556" w:rsidRDefault="007145C3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Nenn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zwei Zahlen, deren Summe </w:t>
            </w:r>
            <w:r>
              <w:rPr>
                <w:rFonts w:eastAsia="SimSun"/>
                <w:sz w:val="22"/>
                <w:szCs w:val="22"/>
              </w:rPr>
              <w:t>3,5</w:t>
            </w:r>
            <w:r w:rsidRPr="00482556">
              <w:rPr>
                <w:rFonts w:eastAsia="SimSun"/>
                <w:sz w:val="22"/>
                <w:szCs w:val="22"/>
              </w:rPr>
              <w:t xml:space="preserve"> ergibt.</w:t>
            </w:r>
          </w:p>
        </w:tc>
      </w:tr>
      <w:tr w:rsidR="00C35CA1" w:rsidRPr="00482556" w:rsidTr="00930B6D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8564" w:type="dxa"/>
            <w:vAlign w:val="center"/>
          </w:tcPr>
          <w:p w:rsidR="00C35CA1" w:rsidRPr="00482556" w:rsidRDefault="00C35CA1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 xml:space="preserve">Ein </w:t>
            </w:r>
            <w:r w:rsidR="00930B6D">
              <w:rPr>
                <w:rFonts w:eastAsia="SimSun"/>
                <w:sz w:val="22"/>
                <w:szCs w:val="22"/>
              </w:rPr>
              <w:t>Rechteck</w:t>
            </w:r>
            <w:r w:rsidRPr="00482556">
              <w:rPr>
                <w:rFonts w:eastAsia="SimSun"/>
                <w:sz w:val="22"/>
                <w:szCs w:val="22"/>
              </w:rPr>
              <w:t xml:space="preserve"> besitzt die Seitenlänge</w:t>
            </w:r>
            <w:r w:rsidR="00930B6D">
              <w:rPr>
                <w:rFonts w:eastAsia="SimSun"/>
                <w:sz w:val="22"/>
                <w:szCs w:val="22"/>
              </w:rPr>
              <w:t>n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 w:rsidR="00930B6D">
              <w:rPr>
                <w:rFonts w:eastAsia="SimSun"/>
                <w:sz w:val="22"/>
                <w:szCs w:val="22"/>
              </w:rPr>
              <w:t>3</w:t>
            </w:r>
            <w:r w:rsidRPr="00482556">
              <w:rPr>
                <w:rFonts w:eastAsia="SimSun"/>
                <w:sz w:val="22"/>
                <w:szCs w:val="22"/>
              </w:rPr>
              <w:t xml:space="preserve"> cm</w:t>
            </w:r>
            <w:r w:rsidR="00930B6D">
              <w:rPr>
                <w:rFonts w:eastAsia="SimSun"/>
                <w:sz w:val="22"/>
                <w:szCs w:val="22"/>
              </w:rPr>
              <w:t xml:space="preserve"> und 4 cm</w:t>
            </w:r>
            <w:r w:rsidRPr="00482556">
              <w:rPr>
                <w:rFonts w:eastAsia="SimSun"/>
                <w:sz w:val="22"/>
                <w:szCs w:val="22"/>
              </w:rPr>
              <w:t xml:space="preserve">. </w:t>
            </w:r>
            <w:r w:rsidR="00930B6D">
              <w:rPr>
                <w:rFonts w:eastAsia="SimSun"/>
                <w:sz w:val="22"/>
                <w:szCs w:val="22"/>
              </w:rPr>
              <w:t>Skizzieren Sie ein passendes Rechteck.</w:t>
            </w:r>
          </w:p>
        </w:tc>
      </w:tr>
    </w:tbl>
    <w:p w:rsidR="00C35CA1" w:rsidRPr="003B6372" w:rsidRDefault="00C35CA1" w:rsidP="00930B6D">
      <w:pPr>
        <w:spacing w:line="360" w:lineRule="auto"/>
        <w:rPr>
          <w:b/>
          <w:bCs/>
          <w:sz w:val="22"/>
          <w:szCs w:val="22"/>
        </w:rPr>
      </w:pPr>
    </w:p>
    <w:p w:rsidR="00C35CA1" w:rsidRPr="0094212D" w:rsidRDefault="00C35CA1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0"/>
        <w:gridCol w:w="716"/>
        <w:gridCol w:w="3822"/>
      </w:tblGrid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0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42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2" w:type="dxa"/>
            <w:vAlign w:val="center"/>
          </w:tcPr>
          <w:p w:rsidR="00930B6D" w:rsidRPr="00482556" w:rsidRDefault="007145C3" w:rsidP="007145C3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 xml:space="preserve">Bsp. </w:t>
            </w:r>
            <w:r w:rsidR="00930B6D">
              <w:rPr>
                <w:rFonts w:eastAsia="SimSun"/>
                <w:bCs/>
                <w:sz w:val="22"/>
                <w:szCs w:val="22"/>
              </w:rPr>
              <w:t xml:space="preserve">2 und </w:t>
            </w:r>
            <w:r>
              <w:rPr>
                <w:rFonts w:eastAsia="SimSun"/>
                <w:bCs/>
                <w:sz w:val="22"/>
                <w:szCs w:val="22"/>
              </w:rPr>
              <w:t>1,5</w:t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0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position w:val="-22"/>
                <w:sz w:val="22"/>
                <w:szCs w:val="22"/>
              </w:rPr>
              <w:object w:dxaOrig="360" w:dyaOrig="580">
                <v:shape id="_x0000_i1027" type="#_x0000_t75" style="width:18pt;height:29.25pt" o:ole="">
                  <v:imagedata r:id="rId12" o:title=""/>
                </v:shape>
                <o:OLEObject Type="Embed" ProgID="Equation.DSMT4" ShapeID="_x0000_i1027" DrawAspect="Content" ObjectID="_1646204629" r:id="rId14"/>
              </w:objec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2" w:type="dxa"/>
            <w:vMerge w:val="restart"/>
            <w:vAlign w:val="center"/>
          </w:tcPr>
          <w:p w:rsidR="00930B6D" w:rsidRPr="00482556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930B6D">
              <w:rPr>
                <w:rFonts w:eastAsia="SimSun"/>
                <w:bCs/>
                <w:noProof/>
                <w:sz w:val="22"/>
                <w:szCs w:val="22"/>
              </w:rPr>
              <w:drawing>
                <wp:inline distT="0" distB="0" distL="0" distR="0" wp14:anchorId="3586509A" wp14:editId="7774E477">
                  <wp:extent cx="1000125" cy="692169"/>
                  <wp:effectExtent l="0" t="0" r="0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368" cy="7013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0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 xml:space="preserve">–x  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2" w:type="dxa"/>
            <w:vMerge/>
            <w:vAlign w:val="center"/>
          </w:tcPr>
          <w:p w:rsidR="00930B6D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</w:tbl>
    <w:p w:rsidR="00C35CA1" w:rsidRDefault="00C35CA1" w:rsidP="00C35CA1">
      <w:pPr>
        <w:pStyle w:val="Aufgabentext"/>
      </w:pPr>
    </w:p>
    <w:sectPr w:rsidR="00C35CA1" w:rsidSect="00930B6D">
      <w:headerReference w:type="default" r:id="rId16"/>
      <w:footerReference w:type="default" r:id="rId17"/>
      <w:pgSz w:w="11906" w:h="16838"/>
      <w:pgMar w:top="1417" w:right="1417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1515" w:rsidRDefault="009A1515">
      <w:r>
        <w:separator/>
      </w:r>
    </w:p>
  </w:endnote>
  <w:endnote w:type="continuationSeparator" w:id="0">
    <w:p w:rsidR="009A1515" w:rsidRDefault="009A15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Pr="000C012D" w:rsidRDefault="007E368C" w:rsidP="00AB19C1">
    <w:pPr>
      <w:pStyle w:val="BlindFuss"/>
      <w:pBdr>
        <w:top w:val="none" w:sz="0" w:space="0" w:color="auto"/>
      </w:pBdr>
    </w:pPr>
    <w:r>
      <w:rPr>
        <w:noProof/>
      </w:rPr>
      <w:fldChar w:fldCharType="begin"/>
    </w:r>
    <w:r>
      <w:rPr>
        <w:noProof/>
      </w:rPr>
      <w:instrText xml:space="preserve"> FILENAME </w:instrText>
    </w:r>
    <w:r>
      <w:rPr>
        <w:noProof/>
      </w:rPr>
      <w:fldChar w:fldCharType="separate"/>
    </w:r>
    <w:r>
      <w:rPr>
        <w:noProof/>
      </w:rPr>
      <w:t>KOPF_A1_A2_STZ</w:t>
    </w:r>
    <w:r>
      <w:rPr>
        <w:noProof/>
      </w:rPr>
      <w:fldChar w:fldCharType="end"/>
    </w:r>
    <w:r w:rsidR="0094212D">
      <w:t xml:space="preserve"> • </w:t>
    </w:r>
    <w:r w:rsidR="00D717F8">
      <w:t>25.10.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1515" w:rsidRDefault="009A1515">
      <w:r>
        <w:separator/>
      </w:r>
    </w:p>
  </w:footnote>
  <w:footnote w:type="continuationSeparator" w:id="0">
    <w:p w:rsidR="009A1515" w:rsidRDefault="009A15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Default="00C35CA1" w:rsidP="000956BE">
    <w:pPr>
      <w:pStyle w:val="Kopfzeile"/>
    </w:pPr>
    <w:r>
      <w:rPr>
        <w:szCs w:val="18"/>
      </w:rPr>
      <w:t xml:space="preserve">2BFS </w:t>
    </w:r>
    <w:r w:rsidR="00AC0DFE" w:rsidRPr="00262EA4">
      <w:rPr>
        <w:rFonts w:cs="Arial"/>
        <w:szCs w:val="18"/>
      </w:rPr>
      <w:t>•</w:t>
    </w:r>
    <w:r w:rsidR="00AC0DFE">
      <w:rPr>
        <w:rFonts w:cs="Arial"/>
        <w:szCs w:val="18"/>
      </w:rPr>
      <w:t xml:space="preserve"> </w:t>
    </w:r>
    <w:r w:rsidR="002B0B41">
      <w:rPr>
        <w:rFonts w:cs="Arial"/>
        <w:szCs w:val="18"/>
      </w:rPr>
      <w:t>Kopfübunge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B41"/>
    <w:rsid w:val="00000B64"/>
    <w:rsid w:val="000173BE"/>
    <w:rsid w:val="00040C01"/>
    <w:rsid w:val="000956BE"/>
    <w:rsid w:val="000C012D"/>
    <w:rsid w:val="00102574"/>
    <w:rsid w:val="00103FE0"/>
    <w:rsid w:val="00124290"/>
    <w:rsid w:val="001815AD"/>
    <w:rsid w:val="00190F41"/>
    <w:rsid w:val="001A7676"/>
    <w:rsid w:val="001C0C20"/>
    <w:rsid w:val="001F15DB"/>
    <w:rsid w:val="00224EEB"/>
    <w:rsid w:val="00281098"/>
    <w:rsid w:val="002B0B41"/>
    <w:rsid w:val="002D6D48"/>
    <w:rsid w:val="002F2023"/>
    <w:rsid w:val="00342DC0"/>
    <w:rsid w:val="003E55A1"/>
    <w:rsid w:val="00411438"/>
    <w:rsid w:val="00482556"/>
    <w:rsid w:val="00484C97"/>
    <w:rsid w:val="00503C91"/>
    <w:rsid w:val="00525552"/>
    <w:rsid w:val="0056477F"/>
    <w:rsid w:val="00566E60"/>
    <w:rsid w:val="005B45F2"/>
    <w:rsid w:val="005D7600"/>
    <w:rsid w:val="0068685B"/>
    <w:rsid w:val="006B762E"/>
    <w:rsid w:val="006B7C6C"/>
    <w:rsid w:val="007067F2"/>
    <w:rsid w:val="007145C3"/>
    <w:rsid w:val="007E368C"/>
    <w:rsid w:val="00840C78"/>
    <w:rsid w:val="00841BE6"/>
    <w:rsid w:val="00841E36"/>
    <w:rsid w:val="008507E7"/>
    <w:rsid w:val="008B00B8"/>
    <w:rsid w:val="00930B6D"/>
    <w:rsid w:val="00933DF5"/>
    <w:rsid w:val="0094212D"/>
    <w:rsid w:val="009A1515"/>
    <w:rsid w:val="009F44E6"/>
    <w:rsid w:val="00A52C64"/>
    <w:rsid w:val="00AA4ED4"/>
    <w:rsid w:val="00AB19C1"/>
    <w:rsid w:val="00AC0DFE"/>
    <w:rsid w:val="00AF3106"/>
    <w:rsid w:val="00AF544B"/>
    <w:rsid w:val="00B46B60"/>
    <w:rsid w:val="00B87FCE"/>
    <w:rsid w:val="00B91A5D"/>
    <w:rsid w:val="00BA0526"/>
    <w:rsid w:val="00C35CA1"/>
    <w:rsid w:val="00C73A22"/>
    <w:rsid w:val="00C977B1"/>
    <w:rsid w:val="00D422BE"/>
    <w:rsid w:val="00D53912"/>
    <w:rsid w:val="00D717F8"/>
    <w:rsid w:val="00D9674C"/>
    <w:rsid w:val="00DB2BF8"/>
    <w:rsid w:val="00E50864"/>
    <w:rsid w:val="00EA523C"/>
    <w:rsid w:val="00F03998"/>
    <w:rsid w:val="00F30FDB"/>
    <w:rsid w:val="00F664CA"/>
    <w:rsid w:val="00FD0231"/>
    <w:rsid w:val="00FD4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7E368C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7E368C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7E368C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7E368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image" Target="media/image3.png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B473343-1CBB-4566-9E10-466735B5AE5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64F902D-AB4E-4165-BAE9-A398EB9B88D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DF00E7B-09B2-4E68-B678-23534D7ED38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7</Words>
  <Characters>614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5</cp:revision>
  <cp:lastPrinted>2020-01-03T11:26:00Z</cp:lastPrinted>
  <dcterms:created xsi:type="dcterms:W3CDTF">2020-01-03T11:03:00Z</dcterms:created>
  <dcterms:modified xsi:type="dcterms:W3CDTF">2020-03-20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